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064" r:id="rId2"/>
    <p:sldId id="3065" r:id="rId3"/>
    <p:sldId id="3066" r:id="rId4"/>
    <p:sldId id="3067" r:id="rId5"/>
    <p:sldId id="3068" r:id="rId6"/>
    <p:sldId id="3069" r:id="rId7"/>
    <p:sldId id="3070" r:id="rId8"/>
    <p:sldId id="3053" r:id="rId9"/>
    <p:sldId id="3054" r:id="rId10"/>
    <p:sldId id="3055" r:id="rId11"/>
    <p:sldId id="3056" r:id="rId12"/>
    <p:sldId id="3057" r:id="rId13"/>
    <p:sldId id="3058" r:id="rId14"/>
    <p:sldId id="3059" r:id="rId15"/>
    <p:sldId id="3060" r:id="rId16"/>
    <p:sldId id="3061" r:id="rId17"/>
    <p:sldId id="3062" r:id="rId18"/>
    <p:sldId id="3063" r:id="rId19"/>
    <p:sldId id="3024" r:id="rId20"/>
    <p:sldId id="3029" r:id="rId21"/>
    <p:sldId id="3038" r:id="rId22"/>
    <p:sldId id="3030" r:id="rId23"/>
    <p:sldId id="3050" r:id="rId24"/>
    <p:sldId id="3031" r:id="rId25"/>
  </p:sldIdLst>
  <p:sldSz cx="9144000" cy="6858000" type="screen4x3"/>
  <p:notesSz cx="6735763" cy="9869488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8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99"/>
    <a:srgbClr val="0000CC"/>
    <a:srgbClr val="0000FF"/>
    <a:srgbClr val="66FFFF"/>
    <a:srgbClr val="CCECFF"/>
    <a:srgbClr val="0066FF"/>
    <a:srgbClr val="CCCCFF"/>
    <a:srgbClr val="0033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232" autoAdjust="0"/>
    <p:restoredTop sz="95978" autoAdjust="0"/>
  </p:normalViewPr>
  <p:slideViewPr>
    <p:cSldViewPr snapToObjects="1" showGuides="1">
      <p:cViewPr varScale="1">
        <p:scale>
          <a:sx n="67" d="100"/>
          <a:sy n="67" d="100"/>
        </p:scale>
        <p:origin x="1800" y="72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4080"/>
    </p:cViewPr>
  </p:sorterViewPr>
  <p:notesViewPr>
    <p:cSldViewPr snapToObjects="1" showGuides="1">
      <p:cViewPr varScale="1">
        <p:scale>
          <a:sx n="80" d="100"/>
          <a:sy n="80" d="100"/>
        </p:scale>
        <p:origin x="-3930" y="-96"/>
      </p:cViewPr>
      <p:guideLst>
        <p:guide orient="horz" pos="3108"/>
        <p:guide pos="212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60" tIns="48629" rIns="97260" bIns="4862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60" tIns="48629" rIns="97260" bIns="4862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60" tIns="48629" rIns="97260" bIns="4862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60" tIns="48629" rIns="97260" bIns="4862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3E1F15B-3CBE-42FC-851F-60CC6C967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12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defTabSz="957263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 defTabSz="957263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7888"/>
            <a:ext cx="5389563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defTabSz="957263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 defTabSz="957263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C775CE6-348D-4E3A-B15B-5C42F61CBF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852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19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09800"/>
            <a:ext cx="8229600" cy="3733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9450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066800"/>
            <a:ext cx="2190750" cy="4876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066800"/>
            <a:ext cx="6419850" cy="4876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388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28600" y="1066800"/>
            <a:ext cx="8763000" cy="4876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6878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209800"/>
            <a:ext cx="8229600" cy="1790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152900"/>
            <a:ext cx="8229600" cy="1790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388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733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84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516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09800"/>
            <a:ext cx="40386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40386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51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09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87630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776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5889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0487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0959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gray">
          <a:xfrm>
            <a:off x="7938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cs typeface="+mn-cs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59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18"/>
          <p:cNvSpPr>
            <a:spLocks noChangeArrowheads="1"/>
          </p:cNvSpPr>
          <p:nvPr/>
        </p:nvSpPr>
        <p:spPr bwMode="gray">
          <a:xfrm>
            <a:off x="3550" y="6553200"/>
            <a:ext cx="9144001" cy="304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cs typeface="+mn-cs"/>
            </a:endParaRPr>
          </a:p>
        </p:txBody>
      </p:sp>
      <p:sp>
        <p:nvSpPr>
          <p:cNvPr id="1031" name="Rectangle 19"/>
          <p:cNvSpPr>
            <a:spLocks noChangeArrowheads="1"/>
          </p:cNvSpPr>
          <p:nvPr/>
        </p:nvSpPr>
        <p:spPr bwMode="auto">
          <a:xfrm>
            <a:off x="716280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1D52EFAD-7C02-4916-B8AF-2A23FC053894}" type="slidenum">
              <a:rPr lang="en-US" altLang="en-US" sz="1200" smtClean="0">
                <a:latin typeface="Tahoma" pitchFamily="34" charset="0"/>
                <a:cs typeface="+mn-cs"/>
              </a:rPr>
              <a:pPr algn="r" eaLnBrk="1" hangingPunct="1">
                <a:defRPr/>
              </a:pPr>
              <a:t>‹#›</a:t>
            </a:fld>
            <a:endParaRPr lang="en-US" altLang="en-US" sz="1200" smtClean="0">
              <a:latin typeface="Tahoma" pitchFamily="34" charset="0"/>
              <a:cs typeface="+mn-cs"/>
            </a:endParaRPr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6705651"/>
            <a:ext cx="9144000" cy="15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sz="900" b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ễn Viết Đảm</a:t>
            </a:r>
          </a:p>
        </p:txBody>
      </p:sp>
      <p:sp>
        <p:nvSpPr>
          <p:cNvPr id="1034" name="Oval 28"/>
          <p:cNvSpPr>
            <a:spLocks noChangeArrowheads="1"/>
          </p:cNvSpPr>
          <p:nvPr/>
        </p:nvSpPr>
        <p:spPr bwMode="gray">
          <a:xfrm>
            <a:off x="0" y="0"/>
            <a:ext cx="9144000" cy="6858000"/>
          </a:xfrm>
          <a:prstGeom prst="ellipse">
            <a:avLst/>
          </a:prstGeom>
          <a:solidFill>
            <a:schemeClr val="bg1">
              <a:alpha val="4392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cs typeface="+mn-cs"/>
            </a:endParaRPr>
          </a:p>
        </p:txBody>
      </p:sp>
      <p:sp>
        <p:nvSpPr>
          <p:cNvPr id="1035" name="Rectangle 8259"/>
          <p:cNvSpPr>
            <a:spLocks noChangeArrowheads="1"/>
          </p:cNvSpPr>
          <p:nvPr/>
        </p:nvSpPr>
        <p:spPr bwMode="gray">
          <a:xfrm flipV="1">
            <a:off x="0" y="335279"/>
            <a:ext cx="9144000" cy="45719"/>
          </a:xfrm>
          <a:prstGeom prst="rect">
            <a:avLst/>
          </a:prstGeom>
          <a:gradFill rotWithShape="1">
            <a:gsLst>
              <a:gs pos="0">
                <a:srgbClr val="FF0000">
                  <a:alpha val="62999"/>
                </a:srgb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z="1800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2" name="Rectangle 25"/>
          <p:cNvSpPr>
            <a:spLocks noChangeArrowheads="1"/>
          </p:cNvSpPr>
          <p:nvPr userDrawn="1"/>
        </p:nvSpPr>
        <p:spPr bwMode="auto">
          <a:xfrm>
            <a:off x="342900" y="0"/>
            <a:ext cx="8458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defRPr/>
            </a:pPr>
            <a:r>
              <a:rPr lang="en-US" altLang="en-US" sz="1000" b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altLang="en-US" sz="1000" b="0" baseline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ình hóa và mô phỏng</a:t>
            </a:r>
            <a:endParaRPr lang="en-US" sz="1000" smtClean="0"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defRPr/>
            </a:pPr>
            <a:r>
              <a:rPr lang="en-US" sz="120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200" baseline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ỹ thuật tiên tiến trong vô tuyến băng rộng</a:t>
            </a:r>
            <a:endParaRPr lang="en-US" sz="1200" smtClean="0"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C85D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38200"/>
            <a:ext cx="9144000" cy="2055096"/>
          </a:xfrm>
          <a:prstGeom prst="rect">
            <a:avLst/>
          </a:prstGeom>
          <a:gradFill flip="none" rotWithShape="1">
            <a:gsLst>
              <a:gs pos="417">
                <a:schemeClr val="bg1"/>
              </a:gs>
              <a:gs pos="8000">
                <a:schemeClr val="accent1"/>
              </a:gs>
              <a:gs pos="50000">
                <a:schemeClr val="bg1"/>
              </a:gs>
              <a:gs pos="98333">
                <a:schemeClr val="bg1"/>
              </a:gs>
              <a:gs pos="92000">
                <a:schemeClr val="accent1"/>
              </a:gs>
            </a:gsLst>
            <a:lin ang="16200000" scaled="1"/>
            <a:tileRect/>
          </a:gradFill>
          <a:ln w="6350">
            <a:noFill/>
          </a:ln>
          <a:effectLst/>
        </p:spPr>
        <p:txBody>
          <a:bodyPr wrap="square" tIns="0" bIns="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  <a:buClr>
                <a:schemeClr val="hlink"/>
              </a:buClr>
              <a:buFont typeface="Webdings" pitchFamily="18" charset="2"/>
              <a:buNone/>
            </a:pPr>
            <a:r>
              <a:rPr lang="en-US" sz="44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 hiệu và tạo tín hiệu vô tuyến băng siêu rộng UWB</a:t>
            </a:r>
            <a:endParaRPr lang="en-GB" sz="44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4478" y="3136880"/>
            <a:ext cx="915847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hĩa vô tuyến băng siêu rộng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rộng băng tần phân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iệu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iểm của tín hiệu và hệ thống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</a:p>
          <a:p>
            <a:pPr lvl="1"/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UWB nhảy thời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:TH-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UWB chuỗi trực tiếp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-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UWB đa băng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-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41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0" y="381000"/>
          <a:ext cx="9144000" cy="593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8" name="Visio" r:id="rId3" imgW="13773128" imgH="10724377" progId="Visio.Drawing.11">
                  <p:embed/>
                </p:oleObj>
              </mc:Choice>
              <mc:Fallback>
                <p:oleObj name="Visio" r:id="rId3" imgW="13773128" imgH="107243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"/>
                        <a:ext cx="9144000" cy="5934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" y="63246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inh họa tính di động và đa đường trong pha đinh phạm vi hẹp</a:t>
            </a:r>
            <a:endParaRPr lang="en-GB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5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638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4832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" y="424629"/>
          <a:ext cx="9144000" cy="605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2" name="Visio" r:id="rId3" imgW="5685807" imgH="4151488" progId="Visio.Drawing.11">
                  <p:embed/>
                </p:oleObj>
              </mc:Choice>
              <mc:Fallback>
                <p:oleObj name="Visio" r:id="rId3" imgW="5685807" imgH="41514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24629"/>
                        <a:ext cx="9144000" cy="6052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87636" y="6096000"/>
            <a:ext cx="4156364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fr-FR"/>
              <a:t>Minh họa sự hình thành lý lịch trễ công suất từ đáp ứng xung kim của kênh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511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43000" y="381000"/>
          <a:ext cx="8001000" cy="629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0" name="Visio" r:id="rId3" imgW="8201575" imgH="6489802" progId="Visio.Drawing.11">
                  <p:embed/>
                </p:oleObj>
              </mc:Choice>
              <mc:Fallback>
                <p:oleObj name="Visio" r:id="rId3" imgW="8201575" imgH="648980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8001000" cy="6298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6200" y="1600200"/>
            <a:ext cx="99878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/>
              <a:t>Minh họa lý lịch trễ công suất và các tham số đặc trưng của mô hình kênh S-V</a:t>
            </a:r>
            <a:endParaRPr lang="en-GB" sz="200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38800" y="470296"/>
          <a:ext cx="3446050" cy="144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1" name="Equation" r:id="rId5" imgW="2298700" imgH="965200" progId="Equation.DSMT4">
                  <p:embed/>
                </p:oleObj>
              </mc:Choice>
              <mc:Fallback>
                <p:oleObj name="Equation" r:id="rId5" imgW="22987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0296"/>
                        <a:ext cx="3446050" cy="1440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12467" y="5839558"/>
          <a:ext cx="4031533" cy="83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2" name="Equation" r:id="rId7" imgW="2451100" imgH="508000" progId="Equation.DSMT4">
                  <p:embed/>
                </p:oleObj>
              </mc:Choice>
              <mc:Fallback>
                <p:oleObj name="Equation" r:id="rId7" imgW="2451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467" y="5839558"/>
                        <a:ext cx="4031533" cy="83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8" y="609600"/>
            <a:ext cx="9077625" cy="51054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5921514"/>
            <a:ext cx="9144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ác đặc trưng của mô hình kênh S-V: Phân bố thời điểm đến của cụm; phân bố thời điểm đến của tia trong cụm; đáp ứng xung kim của kênh; phân bố công suất của kênh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49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289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/>
              <a:t>Mô hình kênh UWB đa đường theo IEEE 802.15.3a</a:t>
            </a:r>
            <a:endParaRPr lang="en-GB" sz="2400" b="1"/>
          </a:p>
        </p:txBody>
      </p:sp>
      <p:pic>
        <p:nvPicPr>
          <p:cNvPr id="76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8957"/>
            <a:ext cx="9146220" cy="515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87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6930"/>
            <a:ext cx="9153746" cy="526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457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/>
              <a:t>Mô hình kênh UWB đa đường theo IEEE 802.15.3a</a:t>
            </a:r>
            <a:endParaRPr lang="en-GB" sz="2400" b="1"/>
          </a:p>
        </p:txBody>
      </p:sp>
    </p:spTree>
    <p:extLst>
      <p:ext uri="{BB962C8B-B14F-4D97-AF65-F5344CB8AC3E}">
        <p14:creationId xmlns:p14="http://schemas.microsoft.com/office/powerpoint/2010/main" val="130420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2" y="397522"/>
            <a:ext cx="9080415" cy="61556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88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2" y="402849"/>
            <a:ext cx="9080415" cy="62265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858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384590"/>
            <a:ext cx="914400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ruy nhập và nhiễu đa người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ăng của hệ thống IR-UWB đa người dùng dựa trên xấp xỉ Gausơ chuẩn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A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hế vị trí xung nhị phân cùng với THMA: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PPM-THMA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hế PAM nhị phân đối cực cùng với THMA: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PAM-THMA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phổ chuỗi trực tiếp băng siêu rộng: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-UWB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ạn áp dụng của phép xấp xỉ hóa Gausơ tiêu chuẩn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A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nhiễu đa người dùng dựa trên xung đột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endParaRPr lang="en-GB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871268"/>
            <a:ext cx="9144001" cy="2055096"/>
          </a:xfrm>
          <a:prstGeom prst="rect">
            <a:avLst/>
          </a:prstGeom>
          <a:gradFill flip="none" rotWithShape="1">
            <a:gsLst>
              <a:gs pos="417">
                <a:schemeClr val="bg1"/>
              </a:gs>
              <a:gs pos="8000">
                <a:schemeClr val="accent1"/>
              </a:gs>
              <a:gs pos="50000">
                <a:schemeClr val="bg1"/>
              </a:gs>
              <a:gs pos="98333">
                <a:schemeClr val="bg1"/>
              </a:gs>
              <a:gs pos="92000">
                <a:schemeClr val="accent1"/>
              </a:gs>
            </a:gsLst>
            <a:lin ang="16200000" scaled="1"/>
            <a:tileRect/>
          </a:gradFill>
          <a:ln w="6350">
            <a:noFill/>
          </a:ln>
          <a:effectLst/>
        </p:spPr>
        <p:txBody>
          <a:bodyPr wrap="square" tIns="0" bIns="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  <a:buClr>
                <a:schemeClr val="hlink"/>
              </a:buClr>
              <a:buFont typeface="Webdings" pitchFamily="18" charset="2"/>
              <a:buNone/>
            </a:pPr>
            <a:r>
              <a:rPr lang="en-US" sz="44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 thông vô tuyến UWB đa người dùng</a:t>
            </a:r>
            <a:endParaRPr lang="en-GB" sz="44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97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0" y="460349"/>
          <a:ext cx="5124607" cy="609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19" name="Visio" r:id="rId3" imgW="15779777" imgH="18767660" progId="Visio.Drawing.11">
                  <p:embed/>
                </p:oleObj>
              </mc:Choice>
              <mc:Fallback>
                <p:oleObj name="Visio" r:id="rId3" imgW="15779777" imgH="187676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0349"/>
                        <a:ext cx="5124607" cy="6092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7485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"/>
            <a:ext cx="3505200" cy="321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55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10000"/>
            <a:ext cx="3733800" cy="2635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36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01980"/>
              </p:ext>
            </p:extLst>
          </p:nvPr>
        </p:nvGraphicFramePr>
        <p:xfrm>
          <a:off x="0" y="838200"/>
          <a:ext cx="9143999" cy="291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17" name="Visio" r:id="rId3" imgW="9354546" imgH="3107321" progId="Visio.Drawing.11">
                  <p:embed/>
                </p:oleObj>
              </mc:Choice>
              <mc:Fallback>
                <p:oleObj name="Visio" r:id="rId3" imgW="9354546" imgH="310732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9143999" cy="2914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" y="381000"/>
            <a:ext cx="91439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iệu năng hệ thống IR-UWB đa người dùng dựa trên SGA</a:t>
            </a:r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4191000"/>
            <a:ext cx="906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vị trí xung nhị phân cùng với THMA: 2PPM-THMA</a:t>
            </a:r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07109"/>
              </p:ext>
            </p:extLst>
          </p:nvPr>
        </p:nvGraphicFramePr>
        <p:xfrm>
          <a:off x="76200" y="4838183"/>
          <a:ext cx="4648053" cy="75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18" name="Equation" r:id="rId5" imgW="2895600" imgH="444500" progId="Equation.DSMT4">
                  <p:embed/>
                </p:oleObj>
              </mc:Choice>
              <mc:Fallback>
                <p:oleObj name="Equation" r:id="rId5" imgW="2895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38183"/>
                        <a:ext cx="4648053" cy="751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42010"/>
              </p:ext>
            </p:extLst>
          </p:nvPr>
        </p:nvGraphicFramePr>
        <p:xfrm>
          <a:off x="5029200" y="4267200"/>
          <a:ext cx="4075748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19" name="Equation" r:id="rId7" imgW="3695700" imgH="2159000" progId="Equation.DSMT4">
                  <p:embed/>
                </p:oleObj>
              </mc:Choice>
              <mc:Fallback>
                <p:oleObj name="Equation" r:id="rId7" imgW="3695700" imgH="215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4075748" cy="235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95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0" y="447249"/>
            <a:ext cx="9092500" cy="557255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0" y="6096000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năng giữa PPM nhị phân trực giao và PAM nhị phân đối cực. Ba kịch bản đuợc xét: Trường hợp A với 5 người dùng (hình vuông), trường hợp B với 20 người dùng (hình tròn) và trường hợp C với 50 người dùng (hình tam giác).</a:t>
            </a:r>
            <a:endParaRPr lang="en-GB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95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2" y="874927"/>
            <a:ext cx="9082274" cy="491627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" y="5968425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 suất lỗi theo Eb/N0 đối với 2-PPM trực giao trong trường hợp 1 (6 người dùng nhiễu). Đồ thị biểu diễn các kết quả nhận được từ 5 lần mô phỏng độc lập.</a:t>
            </a:r>
            <a:endParaRPr lang="en-GB" sz="1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95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2" y="494291"/>
            <a:ext cx="9082274" cy="55255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6096000"/>
            <a:ext cx="91440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xác suất lỗi Pr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theo số lượng người dùng N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dựa vào mô hình nhiễu trên cơ sở xung đột xung PC. Xét tại các giá trị của khoảng thời gian xung: T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0,2 ns; T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0,16 ns và T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0,12 ns.</a:t>
            </a:r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29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2" y="423729"/>
            <a:ext cx="9082274" cy="559607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7692" y="6096000"/>
            <a:ext cx="9088616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/>
              <a:t>So sánh xác suất lỗi Pr</a:t>
            </a:r>
            <a:r>
              <a:rPr lang="en-US" baseline="-25000"/>
              <a:t>b</a:t>
            </a:r>
            <a:r>
              <a:rPr lang="en-US"/>
              <a:t> theo số lượng người dùng N</a:t>
            </a:r>
            <a:r>
              <a:rPr lang="en-US" baseline="-25000"/>
              <a:t>u</a:t>
            </a:r>
            <a:r>
              <a:rPr lang="en-US"/>
              <a:t> (được rút ra từ mô hình nhiễu dựa trên PC và mô hình dựa trên SGA)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095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296" y="408501"/>
          <a:ext cx="9113704" cy="568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43" name="Visio" r:id="rId3" imgW="9339815" imgH="5836254" progId="Visio.Drawing.11">
                  <p:embed/>
                </p:oleObj>
              </mc:Choice>
              <mc:Fallback>
                <p:oleObj name="Visio" r:id="rId3" imgW="9339815" imgH="583625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" y="408501"/>
                        <a:ext cx="9113704" cy="5687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19400" y="6290846"/>
            <a:ext cx="31438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ơ đồ tạo tín hiệu PPM-TH-UWB</a:t>
            </a:r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050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8610600" cy="5257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5689937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được tạo ra bởi máy phát PPM-TH-UWB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11 tham số: </a:t>
            </a:r>
            <a:endParaRPr lang="en-US" sz="2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= -30; fc = 50e9; numbits = 2; Ts = 3e-9; Ns = 5; Tc = 1e-9; Nh = 3; Np = 5; Tm = 0.5e-9; tau = 0.25e-9; dPPM = 0.5e-9</a:t>
            </a:r>
            <a:endParaRPr lang="en-GB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55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" y="386723"/>
          <a:ext cx="9144000" cy="625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67" name="Visio" r:id="rId3" imgW="9310353" imgH="9379514" progId="Visio.Drawing.11">
                  <p:embed/>
                </p:oleObj>
              </mc:Choice>
              <mc:Fallback>
                <p:oleObj name="Visio" r:id="rId3" imgW="9310353" imgH="93795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86723"/>
                        <a:ext cx="9144000" cy="6256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5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" y="685800"/>
            <a:ext cx="9140231" cy="48321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57912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PAM-DS-UWB được tạo ra bởi mô hình 2.22 với giá trị của các tham số: </a:t>
            </a:r>
            <a:endParaRPr lang="en-US" sz="2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 </a:t>
            </a:r>
            <a:r>
              <a:rPr 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= -30; fc = 50e9; numbits = 2; Ts = 2e-9; Ns = 10; Np = 10; Tm = 0.5e-9; tau = 0.25e-9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63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242" y="3353812"/>
            <a:ext cx="90815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nh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ô tuyến: Truyền sóng và pha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inh phạm vi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inh phạm vi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</a:p>
          <a:p>
            <a:pPr lvl="1"/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kênh trong nhà và mô hình kênh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kênh truyền sóng trong nhà và ngoài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kênh truyền sóng trong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kênh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WB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047931"/>
            <a:ext cx="9144000" cy="2055096"/>
          </a:xfrm>
          <a:prstGeom prst="rect">
            <a:avLst/>
          </a:prstGeom>
          <a:gradFill flip="none" rotWithShape="1">
            <a:gsLst>
              <a:gs pos="417">
                <a:schemeClr val="bg1"/>
              </a:gs>
              <a:gs pos="8000">
                <a:schemeClr val="accent1"/>
              </a:gs>
              <a:gs pos="50000">
                <a:schemeClr val="bg1"/>
              </a:gs>
              <a:gs pos="98333">
                <a:schemeClr val="bg1"/>
              </a:gs>
              <a:gs pos="92000">
                <a:schemeClr val="accent1"/>
              </a:gs>
            </a:gsLst>
            <a:lin ang="16200000" scaled="1"/>
            <a:tileRect/>
          </a:gradFill>
          <a:ln w="6350">
            <a:noFill/>
          </a:ln>
          <a:effectLst/>
        </p:spPr>
        <p:txBody>
          <a:bodyPr wrap="square" tIns="0" bIns="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  <a:buClr>
                <a:schemeClr val="hlink"/>
              </a:buClr>
              <a:buFont typeface="Webdings" pitchFamily="18" charset="2"/>
              <a:buNone/>
            </a:pPr>
            <a:r>
              <a:rPr lang="en-US" sz="44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ênh truyền sóng vô tuyến – Kênh UWB</a:t>
            </a:r>
            <a:endParaRPr lang="en-GB" sz="44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07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0" y="402056"/>
          <a:ext cx="9144000" cy="58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00" name="Visio" r:id="rId3" imgW="11531500" imgH="9236359" progId="Visio.Drawing.11">
                  <p:embed/>
                </p:oleObj>
              </mc:Choice>
              <mc:Fallback>
                <p:oleObj name="Visio" r:id="rId3" imgW="11531500" imgH="92363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2056"/>
                        <a:ext cx="9144000" cy="584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" y="6321623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Phân loại kênh pha đinh, ảnh hưởng của pha đinh lên tín hiệu và quỹ đường truyền cho kênh pha đinh</a:t>
            </a:r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94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" y="457200"/>
          <a:ext cx="9144000" cy="598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24" name="Visio" r:id="rId3" imgW="9420296" imgH="9989900" progId="Visio.Drawing.11">
                  <p:embed/>
                </p:oleObj>
              </mc:Choice>
              <mc:Fallback>
                <p:oleObj name="Visio" r:id="rId3" imgW="9420296" imgH="99899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57200"/>
                        <a:ext cx="9144000" cy="5983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" y="6397823"/>
            <a:ext cx="91439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ặc trưng của pha đinh do phân tán thời gian trên kênh đa đường</a:t>
            </a:r>
            <a:endParaRPr lang="en-GB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usepackage{amsmath,amssymb,bm}&#10;\begin{document}&#10;\[&#10;\]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True"/>
  <p:tag name="DEFAULTWORKAROUNDTRANSPARENCYBUG" val="True"/>
  <p:tag name="DEFAULTRESOLUTION" val="300"/>
  <p:tag name="DEFAULTMAGNIFICATION" val="1"/>
  <p:tag name="DEFAULTFONTSIZE" val="10"/>
  <p:tag name="DEFAULTWIDTH" val="384"/>
  <p:tag name="DEFAULTHEIGHT" val="25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86</TotalTime>
  <Words>669</Words>
  <Application>Microsoft Office PowerPoint</Application>
  <PresentationFormat>On-screen Show (4:3)</PresentationFormat>
  <Paragraphs>4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Tahoma</vt:lpstr>
      <vt:lpstr>Times New Roman</vt:lpstr>
      <vt:lpstr>Webdings</vt:lpstr>
      <vt:lpstr>Wingdings</vt:lpstr>
      <vt:lpstr>Default Design</vt:lpstr>
      <vt:lpstr>Visi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ectrical &amp; Computer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ri Lacy</dc:creator>
  <cp:lastModifiedBy>T420</cp:lastModifiedBy>
  <cp:revision>5152</cp:revision>
  <dcterms:created xsi:type="dcterms:W3CDTF">2007-01-30T18:50:16Z</dcterms:created>
  <dcterms:modified xsi:type="dcterms:W3CDTF">2020-06-22T08:00:08Z</dcterms:modified>
</cp:coreProperties>
</file>